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96" r:id="rId2"/>
    <p:sldId id="386" r:id="rId3"/>
    <p:sldId id="354" r:id="rId4"/>
    <p:sldId id="383" r:id="rId5"/>
    <p:sldId id="355" r:id="rId6"/>
    <p:sldId id="356" r:id="rId7"/>
    <p:sldId id="357" r:id="rId8"/>
    <p:sldId id="358" r:id="rId9"/>
    <p:sldId id="359" r:id="rId10"/>
    <p:sldId id="360" r:id="rId11"/>
    <p:sldId id="361" r:id="rId12"/>
    <p:sldId id="362" r:id="rId13"/>
    <p:sldId id="369" r:id="rId14"/>
    <p:sldId id="370" r:id="rId15"/>
    <p:sldId id="364" r:id="rId16"/>
    <p:sldId id="366" r:id="rId17"/>
    <p:sldId id="367" r:id="rId18"/>
    <p:sldId id="368" r:id="rId19"/>
    <p:sldId id="385" r:id="rId20"/>
    <p:sldId id="371" r:id="rId21"/>
    <p:sldId id="372" r:id="rId22"/>
    <p:sldId id="373" r:id="rId23"/>
    <p:sldId id="374" r:id="rId24"/>
    <p:sldId id="380" r:id="rId25"/>
    <p:sldId id="382" r:id="rId26"/>
    <p:sldId id="375" r:id="rId27"/>
    <p:sldId id="376" r:id="rId28"/>
    <p:sldId id="377" r:id="rId29"/>
    <p:sldId id="378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1228" autoAdjust="0"/>
  </p:normalViewPr>
  <p:slideViewPr>
    <p:cSldViewPr>
      <p:cViewPr varScale="1">
        <p:scale>
          <a:sx n="64" d="100"/>
          <a:sy n="64" d="100"/>
        </p:scale>
        <p:origin x="97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9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3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analyze systems near equilibrium.    This system represents a lot of physical systems and is associated with a rich toolbox of mathematical formalis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12763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original equations are not symmetric.     With this transformation, we can make the equations take a symmetric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527907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on linear algebra theo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867319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ilarity transformations used to analyze our syste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799314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for our case.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56009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 for our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82689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 of the solution for our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326530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general solution will depend on initial values or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87713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unrelated digression that may be useful – singular value decomposi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132532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igression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35365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; this one is in your textbook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98139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re starting the material covered in Chap. 4.    The assigned homework is due on Fri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for N mass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662424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m of matrix equations.     Remaining slides will be discussed on Monday.  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34134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eigenvalues with Ma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310620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tic methods for this highly symmetric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604420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tting the boundary valu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07636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ary conditions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967994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 of the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61108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homework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90056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a plot for an arbitrary one dimensional potential function showing two stable equilibria near x=2 and x=8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94923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Lagrangian</a:t>
            </a:r>
            <a:r>
              <a:rPr lang="en-US" dirty="0"/>
              <a:t> analysis and general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9057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more complicated example with 3 masses connected with spring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5129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zing th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43886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upled differential equation and tricks for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87631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ing linear equations also written in matrix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66288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7.png"/><Relationship Id="rId7" Type="http://schemas.openxmlformats.org/officeDocument/2006/relationships/image" Target="../media/image23.w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MEigenvalues.nb" TargetMode="External"/><Relationship Id="rId2" Type="http://schemas.openxmlformats.org/officeDocument/2006/relationships/hyperlink" Target="Eigenvalues.mw" TargetMode="Externa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8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28.wmf"/><Relationship Id="rId9" Type="http://schemas.openxmlformats.org/officeDocument/2006/relationships/image" Target="../media/image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5.bin"/><Relationship Id="rId7" Type="http://schemas.openxmlformats.org/officeDocument/2006/relationships/image" Target="../media/image44.w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3.png"/><Relationship Id="rId4" Type="http://schemas.openxmlformats.org/officeDocument/2006/relationships/image" Target="../media/image42.wmf"/><Relationship Id="rId9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3.bin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0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6.wmf"/><Relationship Id="rId9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9/23/2022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HY 711  Fall 2022 -- Lecture 1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457200"/>
            <a:ext cx="87630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for Lecture 15 – Chap. 4 (F &amp; 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Analysis of motion near equilibriu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Small oscillations about equilibriu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Normal modes of vibr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997221"/>
              </p:ext>
            </p:extLst>
          </p:nvPr>
        </p:nvGraphicFramePr>
        <p:xfrm>
          <a:off x="1455738" y="831850"/>
          <a:ext cx="6269037" cy="457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768400" imgH="1955520" progId="Equation.3">
                  <p:embed/>
                </p:oleObj>
              </mc:Choice>
              <mc:Fallback>
                <p:oleObj name="数式" r:id="rId3" imgW="2768400" imgH="1955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738" y="831850"/>
                        <a:ext cx="6269037" cy="457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35954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319509"/>
              </p:ext>
            </p:extLst>
          </p:nvPr>
        </p:nvGraphicFramePr>
        <p:xfrm>
          <a:off x="852488" y="174625"/>
          <a:ext cx="7477125" cy="636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301920" imgH="2717640" progId="Equation.3">
                  <p:embed/>
                </p:oleObj>
              </mc:Choice>
              <mc:Fallback>
                <p:oleObj name="数式" r:id="rId3" imgW="3301920" imgH="271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74625"/>
                        <a:ext cx="7477125" cy="636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30195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57200"/>
            <a:ext cx="640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456889"/>
              </p:ext>
            </p:extLst>
          </p:nvPr>
        </p:nvGraphicFramePr>
        <p:xfrm>
          <a:off x="1038225" y="1601788"/>
          <a:ext cx="7724775" cy="350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136680" imgH="1498320" progId="Equation.3">
                  <p:embed/>
                </p:oleObj>
              </mc:Choice>
              <mc:Fallback>
                <p:oleObj name="数式" r:id="rId3" imgW="3136680" imgH="14983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5" y="1601788"/>
                        <a:ext cx="7724775" cy="350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443016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 on matrices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4400" y="8382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alues of a matrix are “invariant” under a similarity transformation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717807"/>
              </p:ext>
            </p:extLst>
          </p:nvPr>
        </p:nvGraphicFramePr>
        <p:xfrm>
          <a:off x="936625" y="1981200"/>
          <a:ext cx="7891463" cy="2662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45120" imgH="2145960" progId="Equation.DSMT4">
                  <p:embed/>
                </p:oleObj>
              </mc:Choice>
              <mc:Fallback>
                <p:oleObj name="Equation" r:id="rId3" imgW="6045120" imgH="2145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981200"/>
                        <a:ext cx="7891463" cy="2662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9952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891570"/>
              </p:ext>
            </p:extLst>
          </p:nvPr>
        </p:nvGraphicFramePr>
        <p:xfrm>
          <a:off x="890587" y="762000"/>
          <a:ext cx="6729413" cy="5653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19560" imgH="4889160" progId="Equation.DSMT4">
                  <p:embed/>
                </p:oleObj>
              </mc:Choice>
              <mc:Fallback>
                <p:oleObj name="Equation" r:id="rId3" imgW="6019560" imgH="488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" y="762000"/>
                        <a:ext cx="6729413" cy="5653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transformation:</a:t>
            </a:r>
          </a:p>
        </p:txBody>
      </p:sp>
    </p:spTree>
    <p:extLst>
      <p:ext uri="{BB962C8B-B14F-4D97-AF65-F5344CB8AC3E}">
        <p14:creationId xmlns:p14="http://schemas.microsoft.com/office/powerpoint/2010/main" val="16432170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37095"/>
              </p:ext>
            </p:extLst>
          </p:nvPr>
        </p:nvGraphicFramePr>
        <p:xfrm>
          <a:off x="746125" y="581025"/>
          <a:ext cx="5926138" cy="459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76440" imgH="1942920" progId="Equation.DSMT4">
                  <p:embed/>
                </p:oleObj>
              </mc:Choice>
              <mc:Fallback>
                <p:oleObj name="Equation" r:id="rId3" imgW="2476440" imgH="1942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581025"/>
                        <a:ext cx="5926138" cy="459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9616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52482"/>
              </p:ext>
            </p:extLst>
          </p:nvPr>
        </p:nvGraphicFramePr>
        <p:xfrm>
          <a:off x="461963" y="381000"/>
          <a:ext cx="8088312" cy="581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492360" imgH="2539800" progId="Equation.3">
                  <p:embed/>
                </p:oleObj>
              </mc:Choice>
              <mc:Fallback>
                <p:oleObj name="数式" r:id="rId2" imgW="3492360" imgH="253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81000"/>
                        <a:ext cx="8088312" cy="581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3110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37" name="Group 36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24" name="Group 23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Oval 19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39" name="Group 3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4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4" name="Oval 4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47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40" name="TextBox 3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49" name="Group 48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5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4" name="Oval 53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Oval 55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50" name="TextBox 49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654616"/>
              </p:ext>
            </p:extLst>
          </p:nvPr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19040" imgH="215640" progId="Equation.3">
                  <p:embed/>
                </p:oleObj>
              </mc:Choice>
              <mc:Fallback>
                <p:oleObj name="数式" r:id="rId4" imgW="41904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0" name="Straight Arrow Connector 59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764323"/>
              </p:ext>
            </p:extLst>
          </p:nvPr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685800" imgH="482400" progId="Equation.3">
                  <p:embed/>
                </p:oleObj>
              </mc:Choice>
              <mc:Fallback>
                <p:oleObj name="数式" r:id="rId6" imgW="685800" imgH="482400" progId="Equation.3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067671"/>
              </p:ext>
            </p:extLst>
          </p:nvPr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1041120" imgH="482400" progId="Equation.3">
                  <p:embed/>
                </p:oleObj>
              </mc:Choice>
              <mc:Fallback>
                <p:oleObj name="数式" r:id="rId8" imgW="1041120" imgH="482400" progId="Equation.3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4" name="Straight Arrow Connector 63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429738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403478"/>
              </p:ext>
            </p:extLst>
          </p:nvPr>
        </p:nvGraphicFramePr>
        <p:xfrm>
          <a:off x="609600" y="1676400"/>
          <a:ext cx="8034338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263760" imgH="1117440" progId="Equation.3">
                  <p:embed/>
                </p:oleObj>
              </mc:Choice>
              <mc:Fallback>
                <p:oleObj name="数式" r:id="rId3" imgW="3263760" imgH="1117440" progId="Equation.3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76400"/>
                        <a:ext cx="8034338" cy="2624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3960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F58D6DE-E15D-434C-A611-A812117702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F684EC-997B-46E4-A716-68179CFCD2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011B81-EC8A-48AD-9735-6E7A600F9B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75CF03-04DD-4B6C-A99B-B17FEDEECE34}"/>
              </a:ext>
            </a:extLst>
          </p:cNvPr>
          <p:cNvSpPr txBox="1"/>
          <p:nvPr/>
        </p:nvSpPr>
        <p:spPr>
          <a:xfrm>
            <a:off x="457200" y="381000"/>
            <a:ext cx="7924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solving for eigenvalues and eigenvectors – while it is reasonable to find these analytically for 2x2 or 3x3 matrices,  it is prudent to use Maple or Mathematica for larger systems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  <a:hlinkClick r:id="rId2" action="ppaction://hlinkfile"/>
              </a:rPr>
              <a:t>Maple example</a:t>
            </a:r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  <a:hlinkClick r:id="rId3" action="ppaction://hlinkfile"/>
              </a:rPr>
              <a:t>Mathematica example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239642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A1E83C1-18CD-3B27-694E-D868DF6A05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251D85-1725-F2B1-AA4F-A32AE8EE90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9B1B55-7457-4FF0-330E-B958AACF12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1DECEC-2E00-78E8-B96D-C13765B82255}"/>
              </a:ext>
            </a:extLst>
          </p:cNvPr>
          <p:cNvSpPr txBox="1"/>
          <p:nvPr/>
        </p:nvSpPr>
        <p:spPr>
          <a:xfrm>
            <a:off x="228600" y="457200"/>
            <a:ext cx="861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Your questions --</a:t>
            </a:r>
          </a:p>
          <a:p>
            <a:endParaRPr lang="en-US" sz="2400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From Lee -- On slide #6 why is it that the expressions for x1 and x2 include a subtraction of L12 and L23 respectively? It seems that x2 - x1 - L12 would simply be zero.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198990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dditional digression on matrix properties</a:t>
            </a:r>
          </a:p>
          <a:p>
            <a:r>
              <a:rPr lang="en-US" sz="2400" dirty="0">
                <a:latin typeface="+mj-lt"/>
              </a:rPr>
              <a:t>   Singular value decomposi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86201"/>
              </p:ext>
            </p:extLst>
          </p:nvPr>
        </p:nvGraphicFramePr>
        <p:xfrm>
          <a:off x="1449388" y="1231900"/>
          <a:ext cx="7021512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450880" imgH="1854000" progId="Equation.3">
                  <p:embed/>
                </p:oleObj>
              </mc:Choice>
              <mc:Fallback>
                <p:oleObj name="数式" r:id="rId3" imgW="2450880" imgH="1854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1231900"/>
                        <a:ext cx="7021512" cy="524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2667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ngular value decomposi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10400"/>
              </p:ext>
            </p:extLst>
          </p:nvPr>
        </p:nvGraphicFramePr>
        <p:xfrm>
          <a:off x="957263" y="1889125"/>
          <a:ext cx="7240587" cy="344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27200" imgH="1218960" progId="Equation.3">
                  <p:embed/>
                </p:oleObj>
              </mc:Choice>
              <mc:Fallback>
                <p:oleObj name="数式" r:id="rId3" imgW="25272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889125"/>
                        <a:ext cx="7240587" cy="344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3373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65505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417295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9408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838911"/>
              </p:ext>
            </p:extLst>
          </p:nvPr>
        </p:nvGraphicFramePr>
        <p:xfrm>
          <a:off x="704850" y="3200400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2971800" imgH="457200" progId="Equation.3">
                  <p:embed/>
                </p:oleObj>
              </mc:Choice>
              <mc:Fallback>
                <p:oleObj name="数式" r:id="rId10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3200400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706235"/>
              </p:ext>
            </p:extLst>
          </p:nvPr>
        </p:nvGraphicFramePr>
        <p:xfrm>
          <a:off x="769938" y="4391025"/>
          <a:ext cx="6819900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2" imgW="3022560" imgH="888840" progId="Equation.3">
                  <p:embed/>
                </p:oleObj>
              </mc:Choice>
              <mc:Fallback>
                <p:oleObj name="数式" r:id="rId12" imgW="302256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391025"/>
                        <a:ext cx="6819900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45376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92486"/>
              </p:ext>
            </p:extLst>
          </p:nvPr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489040" imgH="863280" progId="Equation.3">
                  <p:embed/>
                </p:oleObj>
              </mc:Choice>
              <mc:Fallback>
                <p:oleObj name="数式" r:id="rId3" imgW="248904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149"/>
              </p:ext>
            </p:extLst>
          </p:nvPr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70000" imgH="1777680" progId="Equation.3">
                  <p:embed/>
                </p:oleObj>
              </mc:Choice>
              <mc:Fallback>
                <p:oleObj name="数式" r:id="rId5" imgW="207000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2586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51264"/>
              </p:ext>
            </p:extLst>
          </p:nvPr>
        </p:nvGraphicFramePr>
        <p:xfrm>
          <a:off x="838200" y="457200"/>
          <a:ext cx="6478588" cy="362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08080" imgH="1625400" progId="Equation.DSMT4">
                  <p:embed/>
                </p:oleObj>
              </mc:Choice>
              <mc:Fallback>
                <p:oleObj name="Equation" r:id="rId3" imgW="290808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57200"/>
                        <a:ext cx="6478588" cy="362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4958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 solve as an eigenvalue problem --</a:t>
            </a:r>
          </a:p>
        </p:txBody>
      </p:sp>
    </p:spTree>
    <p:extLst>
      <p:ext uri="{BB962C8B-B14F-4D97-AF65-F5344CB8AC3E}">
        <p14:creationId xmlns:p14="http://schemas.microsoft.com/office/powerpoint/2010/main" val="27147552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1B2ECD9-9D3E-4E3B-B524-7F3D9E2243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388C77B-242A-4FEC-8066-634405E638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624C68-688D-4B04-9FA2-0B9C9DA6D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B87050-AF46-4CBC-94FA-65B418EB412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7738"/>
          <a:stretch/>
        </p:blipFill>
        <p:spPr>
          <a:xfrm>
            <a:off x="250604" y="159971"/>
            <a:ext cx="4680392" cy="48971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A16AFEB-CAEE-4F98-BBEC-36398DB43B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8740" y="836429"/>
            <a:ext cx="4564119" cy="271938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24C1BD1-1A7A-4F2B-9643-42C0C08536E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76034" b="72767"/>
          <a:stretch/>
        </p:blipFill>
        <p:spPr>
          <a:xfrm>
            <a:off x="297017" y="3742560"/>
            <a:ext cx="3564988" cy="106438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8541241B-E682-4202-B65B-6DC5C5ACCD11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81069"/>
          <a:stretch/>
        </p:blipFill>
        <p:spPr>
          <a:xfrm>
            <a:off x="3862005" y="3202575"/>
            <a:ext cx="2311916" cy="32087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17141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03313"/>
              </p:ext>
            </p:extLst>
          </p:nvPr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46240" imgH="2184120" progId="Equation.3">
                  <p:embed/>
                </p:oleObj>
              </mc:Choice>
              <mc:Fallback>
                <p:oleObj name="数式" r:id="rId3" imgW="2946240" imgH="2184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2286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example also has an algebraic solution --</a:t>
            </a:r>
          </a:p>
        </p:txBody>
      </p:sp>
    </p:spTree>
    <p:extLst>
      <p:ext uri="{BB962C8B-B14F-4D97-AF65-F5344CB8AC3E}">
        <p14:creationId xmlns:p14="http://schemas.microsoft.com/office/powerpoint/2010/main" val="9310096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20929"/>
              </p:ext>
            </p:extLst>
          </p:nvPr>
        </p:nvGraphicFramePr>
        <p:xfrm>
          <a:off x="952190" y="304800"/>
          <a:ext cx="7239619" cy="57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70400" imgH="4152600" progId="Equation.DSMT4">
                  <p:embed/>
                </p:oleObj>
              </mc:Choice>
              <mc:Fallback>
                <p:oleObj name="Equation" r:id="rId3" imgW="5270400" imgH="415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190" y="304800"/>
                        <a:ext cx="7239619" cy="571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9199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900429"/>
              </p:ext>
            </p:extLst>
          </p:nvPr>
        </p:nvGraphicFramePr>
        <p:xfrm>
          <a:off x="472440" y="381000"/>
          <a:ext cx="7836309" cy="597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22760" imgH="3517560" progId="Equation.DSMT4">
                  <p:embed/>
                </p:oleObj>
              </mc:Choice>
              <mc:Fallback>
                <p:oleObj name="Equation" r:id="rId3" imgW="4622760" imgH="351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" y="381000"/>
                        <a:ext cx="7836309" cy="597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37955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670940"/>
              </p:ext>
            </p:extLst>
          </p:nvPr>
        </p:nvGraphicFramePr>
        <p:xfrm>
          <a:off x="227806" y="381000"/>
          <a:ext cx="8688388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10080" imgH="1384200" progId="Equation.DSMT4">
                  <p:embed/>
                </p:oleObj>
              </mc:Choice>
              <mc:Fallback>
                <p:oleObj name="Equation" r:id="rId3" imgW="541008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" y="381000"/>
                        <a:ext cx="8688388" cy="222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8220" y="2893218"/>
            <a:ext cx="6591300" cy="29051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6372956"/>
              </p:ext>
            </p:extLst>
          </p:nvPr>
        </p:nvGraphicFramePr>
        <p:xfrm>
          <a:off x="533400" y="4119563"/>
          <a:ext cx="517071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177480" progId="Equation.DSMT4">
                  <p:embed/>
                </p:oleObj>
              </mc:Choice>
              <mc:Fallback>
                <p:oleObj name="Equation" r:id="rId6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3400" y="4119563"/>
                        <a:ext cx="517071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36840"/>
              </p:ext>
            </p:extLst>
          </p:nvPr>
        </p:nvGraphicFramePr>
        <p:xfrm>
          <a:off x="4406900" y="5718175"/>
          <a:ext cx="42068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06900" y="5718175"/>
                        <a:ext cx="420688" cy="45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3074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4D4D1DB-D523-1FFA-FE08-95201511D15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0484"/>
          <a:stretch/>
        </p:blipFill>
        <p:spPr>
          <a:xfrm>
            <a:off x="414148" y="457200"/>
            <a:ext cx="8501093" cy="560737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6522" y="46482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A53A9BA-1F8B-490D-BFA1-C5EEDF5E17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8E4D6F-F390-42D8-B25A-52A460AECA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D0E470-2EA6-4A7B-BC88-89E8AC392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7" name="Picture 6" descr="A picture containing text, plant, screenshot&#10;&#10;Description automatically generated">
            <a:extLst>
              <a:ext uri="{FF2B5EF4-FFF2-40B4-BE49-F238E27FC236}">
                <a16:creationId xmlns:a16="http://schemas.microsoft.com/office/drawing/2014/main" id="{566C427A-2BCD-7EB4-78CE-83EAAFBFC97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1000"/>
            <a:ext cx="8812603" cy="42228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41D62CA-329C-60CA-50C3-30FA56095E33}"/>
              </a:ext>
            </a:extLst>
          </p:cNvPr>
          <p:cNvSpPr txBox="1"/>
          <p:nvPr/>
        </p:nvSpPr>
        <p:spPr>
          <a:xfrm>
            <a:off x="72887" y="5105399"/>
            <a:ext cx="906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you may compute these by hand and/or using Maple or Mathematica.</a:t>
            </a:r>
          </a:p>
        </p:txBody>
      </p:sp>
    </p:spTree>
    <p:extLst>
      <p:ext uri="{BB962C8B-B14F-4D97-AF65-F5344CB8AC3E}">
        <p14:creationId xmlns:p14="http://schemas.microsoft.com/office/powerpoint/2010/main" val="28069880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524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tivation for studying small oscillations – many interacting systems have stable and meta-stable configurations which are well approximated by:</a:t>
            </a:r>
          </a:p>
        </p:txBody>
      </p:sp>
      <p:pic>
        <p:nvPicPr>
          <p:cNvPr id="151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590800"/>
            <a:ext cx="82105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360755"/>
              </p:ext>
            </p:extLst>
          </p:nvPr>
        </p:nvGraphicFramePr>
        <p:xfrm>
          <a:off x="638174" y="1336675"/>
          <a:ext cx="7820026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454200" imgH="520560" progId="Equation.3">
                  <p:embed/>
                </p:oleObj>
              </mc:Choice>
              <mc:Fallback>
                <p:oleObj name="数式" r:id="rId4" imgW="3454200" imgH="5205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8174" y="1336675"/>
                        <a:ext cx="7820026" cy="1177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80329CAC-D27C-866A-E329-935877B037FE}"/>
              </a:ext>
            </a:extLst>
          </p:cNvPr>
          <p:cNvSpPr/>
          <p:nvPr/>
        </p:nvSpPr>
        <p:spPr>
          <a:xfrm>
            <a:off x="2057400" y="4703832"/>
            <a:ext cx="1371600" cy="990600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54984CDE-41D5-D4A1-063A-4B4BA1C64A26}"/>
              </a:ext>
            </a:extLst>
          </p:cNvPr>
          <p:cNvSpPr/>
          <p:nvPr/>
        </p:nvSpPr>
        <p:spPr>
          <a:xfrm>
            <a:off x="6172200" y="4800600"/>
            <a:ext cx="1371600" cy="990600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344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212795"/>
              </p:ext>
            </p:extLst>
          </p:nvPr>
        </p:nvGraphicFramePr>
        <p:xfrm>
          <a:off x="155575" y="762000"/>
          <a:ext cx="8912225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36960" imgH="2222280" progId="Equation.DSMT4">
                  <p:embed/>
                </p:oleObj>
              </mc:Choice>
              <mc:Fallback>
                <p:oleObj name="Equation" r:id="rId3" imgW="3936960" imgH="222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762000"/>
                        <a:ext cx="8912225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7126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1994"/>
              </p:ext>
            </p:extLst>
          </p:nvPr>
        </p:nvGraphicFramePr>
        <p:xfrm>
          <a:off x="1010774" y="3581400"/>
          <a:ext cx="71882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174840" imgH="812520" progId="Equation.3">
                  <p:embed/>
                </p:oleObj>
              </mc:Choice>
              <mc:Fallback>
                <p:oleObj name="数式" r:id="rId3" imgW="3174840" imgH="812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74" y="3581400"/>
                        <a:ext cx="71882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33400" y="457200"/>
            <a:ext cx="6096000" cy="2833688"/>
            <a:chOff x="533400" y="457200"/>
            <a:chExt cx="6096000" cy="2833688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457200"/>
              <a:ext cx="6096000" cy="2833688"/>
              <a:chOff x="533400" y="457200"/>
              <a:chExt cx="6096000" cy="2833688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533400" y="457200"/>
                <a:ext cx="533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Example – linear molecule</a:t>
                </a:r>
              </a:p>
            </p:txBody>
          </p:sp>
          <p:grpSp>
            <p:nvGrpSpPr>
              <p:cNvPr id="7" name="Group 6"/>
              <p:cNvGrpSpPr/>
              <p:nvPr/>
            </p:nvGrpSpPr>
            <p:grpSpPr>
              <a:xfrm>
                <a:off x="939508" y="1054863"/>
                <a:ext cx="5655200" cy="1189028"/>
                <a:chOff x="939508" y="1054863"/>
                <a:chExt cx="5655200" cy="1189028"/>
              </a:xfrm>
            </p:grpSpPr>
            <p:pic>
              <p:nvPicPr>
                <p:cNvPr id="153602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2022274" y="114309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6" name="Oval 5"/>
                <p:cNvSpPr/>
                <p:nvPr/>
              </p:nvSpPr>
              <p:spPr>
                <a:xfrm>
                  <a:off x="5497428" y="112380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939508" y="114309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3325949" y="1282012"/>
                  <a:ext cx="822960" cy="82296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1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48909" y="1054863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12" name="Straight Connector 11"/>
              <p:cNvCxnSpPr/>
              <p:nvPr/>
            </p:nvCxnSpPr>
            <p:spPr>
              <a:xfrm>
                <a:off x="533400" y="1143096"/>
                <a:ext cx="0" cy="21335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33400" y="2590800"/>
                <a:ext cx="95474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33400" y="2819400"/>
                <a:ext cx="320402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533400" y="3048000"/>
                <a:ext cx="551266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49104443"/>
                  </p:ext>
                </p:extLst>
              </p:nvPr>
            </p:nvGraphicFramePr>
            <p:xfrm>
              <a:off x="1579562" y="2292350"/>
              <a:ext cx="4016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6" imgW="177480" imgH="228600" progId="Equation.3">
                      <p:embed/>
                    </p:oleObj>
                  </mc:Choice>
                  <mc:Fallback>
                    <p:oleObj name="数式" r:id="rId6" imgW="177480" imgH="22860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562" y="2292350"/>
                            <a:ext cx="4016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8875417"/>
                  </p:ext>
                </p:extLst>
              </p:nvPr>
            </p:nvGraphicFramePr>
            <p:xfrm>
              <a:off x="3865563" y="2444750"/>
              <a:ext cx="401637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8" imgW="177480" imgH="228600" progId="Equation.3">
                      <p:embed/>
                    </p:oleObj>
                  </mc:Choice>
                  <mc:Fallback>
                    <p:oleObj name="数式" r:id="rId8" imgW="177480" imgH="2286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5563" y="2444750"/>
                            <a:ext cx="401637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2073481"/>
                  </p:ext>
                </p:extLst>
              </p:nvPr>
            </p:nvGraphicFramePr>
            <p:xfrm>
              <a:off x="6227763" y="2744788"/>
              <a:ext cx="4016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10" imgW="177480" imgH="241200" progId="Equation.3">
                      <p:embed/>
                    </p:oleObj>
                  </mc:Choice>
                  <mc:Fallback>
                    <p:oleObj name="数式" r:id="rId10" imgW="177480" imgH="241200" progId="Equation.3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7763" y="2744788"/>
                            <a:ext cx="4016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" name="TextBox 24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>
                <a:solidFill>
                  <a:srgbClr val="FFFF00"/>
                </a:solidFill>
                <a:latin typeface="+mj-lt"/>
              </a:endParaRP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ED6798CF-0ADB-2F8F-C16C-9FAFCEA69015}"/>
              </a:ext>
            </a:extLst>
          </p:cNvPr>
          <p:cNvSpPr txBox="1"/>
          <p:nvPr/>
        </p:nvSpPr>
        <p:spPr>
          <a:xfrm>
            <a:off x="304801" y="52912"/>
            <a:ext cx="8305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upled oscillators --</a:t>
            </a:r>
          </a:p>
        </p:txBody>
      </p:sp>
      <p:sp>
        <p:nvSpPr>
          <p:cNvPr id="13" name="Arrow: Up 12">
            <a:extLst>
              <a:ext uri="{FF2B5EF4-FFF2-40B4-BE49-F238E27FC236}">
                <a16:creationId xmlns:a16="http://schemas.microsoft.com/office/drawing/2014/main" id="{1641E276-8264-6F78-8930-E76F2850BE1A}"/>
              </a:ext>
            </a:extLst>
          </p:cNvPr>
          <p:cNvSpPr/>
          <p:nvPr/>
        </p:nvSpPr>
        <p:spPr>
          <a:xfrm rot="19310163">
            <a:off x="5404904" y="5158431"/>
            <a:ext cx="185048" cy="1206600"/>
          </a:xfrm>
          <a:prstGeom prst="up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Arrow: Up 28">
            <a:extLst>
              <a:ext uri="{FF2B5EF4-FFF2-40B4-BE49-F238E27FC236}">
                <a16:creationId xmlns:a16="http://schemas.microsoft.com/office/drawing/2014/main" id="{A9CCA4AD-B371-80C8-2B62-6170A824AD5A}"/>
              </a:ext>
            </a:extLst>
          </p:cNvPr>
          <p:cNvSpPr/>
          <p:nvPr/>
        </p:nvSpPr>
        <p:spPr>
          <a:xfrm rot="2532377">
            <a:off x="6966560" y="4912718"/>
            <a:ext cx="280798" cy="1332590"/>
          </a:xfrm>
          <a:prstGeom prst="upArrow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5C5816A-F380-5726-58AB-C27A47662ACE}"/>
              </a:ext>
            </a:extLst>
          </p:cNvPr>
          <p:cNvSpPr txBox="1"/>
          <p:nvPr/>
        </p:nvSpPr>
        <p:spPr>
          <a:xfrm>
            <a:off x="5854148" y="5999151"/>
            <a:ext cx="31248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ilibrium lengths</a:t>
            </a:r>
          </a:p>
        </p:txBody>
      </p:sp>
    </p:spTree>
    <p:extLst>
      <p:ext uri="{BB962C8B-B14F-4D97-AF65-F5344CB8AC3E}">
        <p14:creationId xmlns:p14="http://schemas.microsoft.com/office/powerpoint/2010/main" val="37957970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932683"/>
              </p:ext>
            </p:extLst>
          </p:nvPr>
        </p:nvGraphicFramePr>
        <p:xfrm>
          <a:off x="82550" y="703262"/>
          <a:ext cx="8999538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974760" imgH="1473120" progId="Equation.3">
                  <p:embed/>
                </p:oleObj>
              </mc:Choice>
              <mc:Fallback>
                <p:oleObj name="数式" r:id="rId3" imgW="3974760" imgH="147312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703262"/>
                        <a:ext cx="8999538" cy="333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188814"/>
              </p:ext>
            </p:extLst>
          </p:nvPr>
        </p:nvGraphicFramePr>
        <p:xfrm>
          <a:off x="930275" y="4267200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920680" imgH="888840" progId="Equation.3">
                  <p:embed/>
                </p:oleObj>
              </mc:Choice>
              <mc:Fallback>
                <p:oleObj name="数式" r:id="rId5" imgW="2920680" imgH="888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267200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0236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3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667087"/>
              </p:ext>
            </p:extLst>
          </p:nvPr>
        </p:nvGraphicFramePr>
        <p:xfrm>
          <a:off x="533400" y="457200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20680" imgH="888840" progId="Equation.3">
                  <p:embed/>
                </p:oleObj>
              </mc:Choice>
              <mc:Fallback>
                <p:oleObj name="数式" r:id="rId3" imgW="292068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91560"/>
              </p:ext>
            </p:extLst>
          </p:nvPr>
        </p:nvGraphicFramePr>
        <p:xfrm>
          <a:off x="457201" y="3200400"/>
          <a:ext cx="8371088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51080" imgH="1117440" progId="Equation.DSMT4">
                  <p:embed/>
                </p:oleObj>
              </mc:Choice>
              <mc:Fallback>
                <p:oleObj name="Equation" r:id="rId5" imgW="4051080" imgH="1117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1" y="3200400"/>
                        <a:ext cx="8371088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0406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56</TotalTime>
  <Words>781</Words>
  <Application>Microsoft Office PowerPoint</Application>
  <PresentationFormat>On-screen Show (4:3)</PresentationFormat>
  <Paragraphs>186</Paragraphs>
  <Slides>29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4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07</cp:revision>
  <cp:lastPrinted>2019-09-25T05:27:53Z</cp:lastPrinted>
  <dcterms:created xsi:type="dcterms:W3CDTF">2012-01-10T18:32:24Z</dcterms:created>
  <dcterms:modified xsi:type="dcterms:W3CDTF">2022-09-23T14:58:14Z</dcterms:modified>
</cp:coreProperties>
</file>